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</p:sldMasterIdLst>
  <p:handoutMasterIdLst>
    <p:handoutMasterId r:id="rId10"/>
  </p:handoutMasterIdLst>
  <p:sldIdLst>
    <p:sldId id="256" r:id="rId4"/>
    <p:sldId id="275" r:id="rId5"/>
    <p:sldId id="276" r:id="rId6"/>
    <p:sldId id="277" r:id="rId7"/>
    <p:sldId id="257" r:id="rId8"/>
    <p:sldId id="268" r:id="rId9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9CFD3A-FE1C-4711-AD77-4E5F23EF8A20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33428D-0361-4ABD-98B5-259F1C529C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878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890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5099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8222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8909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8222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1924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10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4489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6700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7846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921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1924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0901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509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10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448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670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784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921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090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9960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096CEE8C-8D43-4C59-BFD5-BBC38EF70CA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B7021FA-F057-47CC-B5D0-D34CC9BB48E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960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lestone		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Practice 2015 – </a:t>
            </a:r>
            <a:r>
              <a:rPr lang="en-US" sz="2000" dirty="0" smtClean="0"/>
              <a:t>Domain1</a:t>
            </a:r>
          </a:p>
          <a:p>
            <a:r>
              <a:rPr lang="en-US" sz="2000" dirty="0" smtClean="0"/>
              <a:t>The Number Syste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361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main 1 – Most missed problem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  Mr. Brooks is buying a television set for $850.  The sales tax is 6%.  What will be the total amount he will pay for the television set after sales tax is included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2.  The temperature in the morning was -2ºF.  By the afternoon, the temperature had risen 9ºF.  What was the afternoon temperature?</a:t>
            </a:r>
          </a:p>
          <a:p>
            <a:pPr marL="457200" indent="-457200">
              <a:buAutoNum type="arabicPeriod" startAt="6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54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1 – Most missed problem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6.  There are 180 students registered in a soccer camp.  Of those registered, 35% are seventh graders.  How many of the students registered are in the seventh grade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9.  A diver at -60 feet stops every 5 feet before reaching the surface.  How many stops will the diver make before reaching the surfac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95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ain 1 – Most missed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0.  Laila had $350 in her checking account.  She made 5 deposits of $46.75 each.  She also wrote 3 checks for $28.50 each.</a:t>
            </a:r>
          </a:p>
          <a:p>
            <a:pPr marL="457200" indent="-457200">
              <a:buAutoNum type="alphaUcPeriod"/>
            </a:pPr>
            <a:r>
              <a:rPr lang="en-US" dirty="0" smtClean="0"/>
              <a:t>Write a decimal number to represent the total deposits Laila made and another decimal number to represent the total amount of the checks Laila wrote.  </a:t>
            </a:r>
          </a:p>
          <a:p>
            <a:pPr marL="457200" indent="-457200">
              <a:buAutoNum type="alphaUcPeriod"/>
            </a:pPr>
            <a:r>
              <a:rPr lang="en-US" dirty="0" smtClean="0"/>
              <a:t>How much money is in </a:t>
            </a:r>
            <a:r>
              <a:rPr lang="en-US" smtClean="0"/>
              <a:t>Laila’s account now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18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587829"/>
            <a:ext cx="75438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1.  Alicia shoots a basketball at a hoop 100 times. She hits the backboard and misses</a:t>
            </a:r>
          </a:p>
          <a:p>
            <a:endParaRPr lang="en-US" sz="2800" dirty="0"/>
          </a:p>
          <a:p>
            <a:r>
              <a:rPr lang="en-US" sz="2800" dirty="0" smtClean="0"/>
              <a:t>with    of her shots, hits the rim and misses</a:t>
            </a:r>
          </a:p>
          <a:p>
            <a:endParaRPr lang="en-US" sz="2800" dirty="0"/>
          </a:p>
          <a:p>
            <a:r>
              <a:rPr lang="en-US" sz="2800" dirty="0" smtClean="0"/>
              <a:t>with 32% of her shots, and makes a basket with the rest of her shots. How many baskets does she make? </a:t>
            </a:r>
          </a:p>
          <a:p>
            <a:endParaRPr lang="en-US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47445"/>
              </p:ext>
            </p:extLst>
          </p:nvPr>
        </p:nvGraphicFramePr>
        <p:xfrm>
          <a:off x="1752600" y="1828800"/>
          <a:ext cx="28267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828800"/>
                        <a:ext cx="282677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63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609600"/>
            <a:ext cx="754380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1.  Alicia shoots a basketball at a hoop 100 times. She hits the backboard and misses</a:t>
            </a:r>
          </a:p>
          <a:p>
            <a:endParaRPr lang="en-US" sz="2800" dirty="0"/>
          </a:p>
          <a:p>
            <a:r>
              <a:rPr lang="en-US" sz="2800" dirty="0" smtClean="0"/>
              <a:t>with    of her shots, hits the rim and misses</a:t>
            </a:r>
          </a:p>
          <a:p>
            <a:endParaRPr lang="en-US" sz="2800" dirty="0"/>
          </a:p>
          <a:p>
            <a:r>
              <a:rPr lang="en-US" sz="2800" dirty="0" smtClean="0"/>
              <a:t>with 32% of her shots, and makes a basket with the rest of her shots. How many baskets does she make? </a:t>
            </a:r>
          </a:p>
          <a:p>
            <a:endParaRPr lang="en-US" sz="2800" dirty="0" smtClean="0"/>
          </a:p>
          <a:p>
            <a:r>
              <a:rPr lang="en-US" sz="2800" dirty="0" smtClean="0"/>
              <a:t>A 68 </a:t>
            </a:r>
          </a:p>
          <a:p>
            <a:r>
              <a:rPr lang="en-US" sz="2800" dirty="0" smtClean="0"/>
              <a:t>B 40 </a:t>
            </a:r>
          </a:p>
          <a:p>
            <a:r>
              <a:rPr lang="en-US" sz="2800" dirty="0" smtClean="0"/>
              <a:t>C 32 </a:t>
            </a:r>
          </a:p>
          <a:p>
            <a:r>
              <a:rPr lang="en-US" sz="2800" dirty="0" smtClean="0"/>
              <a:t>D 28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25161"/>
              </p:ext>
            </p:extLst>
          </p:nvPr>
        </p:nvGraphicFramePr>
        <p:xfrm>
          <a:off x="1752600" y="1828800"/>
          <a:ext cx="28267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828800"/>
                        <a:ext cx="282677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28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</TotalTime>
  <Words>334</Words>
  <Application>Microsoft Office PowerPoint</Application>
  <PresentationFormat>On-screen Show (4:3)</PresentationFormat>
  <Paragraphs>28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iRespondGraphMaster</vt:lpstr>
      <vt:lpstr>Oriel</vt:lpstr>
      <vt:lpstr>iRespondQuestionMaster</vt:lpstr>
      <vt:lpstr>Equation</vt:lpstr>
      <vt:lpstr>Milestone  </vt:lpstr>
      <vt:lpstr>Domain 1 – Most missed problems</vt:lpstr>
      <vt:lpstr>Domain 1 – Most missed problems</vt:lpstr>
      <vt:lpstr>Domain 1 – Most missed problem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lestone</dc:title>
  <dc:creator>Violette Garrett</dc:creator>
  <cp:lastModifiedBy>Garrett HP Laptop</cp:lastModifiedBy>
  <cp:revision>20</cp:revision>
  <cp:lastPrinted>2015-02-08T17:36:39Z</cp:lastPrinted>
  <dcterms:created xsi:type="dcterms:W3CDTF">2015-02-06T00:20:29Z</dcterms:created>
  <dcterms:modified xsi:type="dcterms:W3CDTF">2015-02-24T18:31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